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مديرية التربية لولاية تلمسان .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</w:t>
      </w:r>
    </w:p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متوسطة زناتة .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                 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مستوى : ال</w:t>
      </w:r>
      <w:r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ثالثة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متوسط .</w:t>
      </w:r>
    </w:p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</w:p>
    <w:p w:rsidR="00913138" w:rsidRDefault="00913138" w:rsidP="00913138">
      <w:pPr>
        <w:tabs>
          <w:tab w:val="left" w:pos="2353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فرض الثاني للفصل الثالث :</w:t>
      </w:r>
    </w:p>
    <w:p w:rsidR="00113EF8" w:rsidRPr="00CC73CD" w:rsidRDefault="00113EF8" w:rsidP="00113EF8">
      <w:pPr>
        <w:tabs>
          <w:tab w:val="left" w:pos="2353"/>
        </w:tabs>
        <w:rPr>
          <w:rFonts w:cs="Arabic Transparent"/>
          <w:b/>
          <w:bCs/>
          <w:u w:val="single"/>
          <w:rtl/>
          <w:lang w:bidi="ar-DZ"/>
        </w:rPr>
      </w:pPr>
      <w:r w:rsidRPr="00CC73CD">
        <w:rPr>
          <w:rFonts w:cs="Arabic Transparent" w:hint="cs"/>
          <w:b/>
          <w:bCs/>
          <w:u w:val="single"/>
          <w:rtl/>
          <w:lang w:bidi="ar-DZ"/>
        </w:rPr>
        <w:t>التمرين الاول :</w:t>
      </w:r>
    </w:p>
    <w:p w:rsidR="00113EF8" w:rsidRPr="00CC73CD" w:rsidRDefault="00113EF8" w:rsidP="00113EF8">
      <w:pPr>
        <w:tabs>
          <w:tab w:val="left" w:pos="2353"/>
        </w:tabs>
        <w:rPr>
          <w:rFonts w:cs="Arabic Transparent"/>
          <w:b/>
          <w:bCs/>
          <w:rtl/>
          <w:lang w:bidi="ar-DZ"/>
        </w:rPr>
      </w:pPr>
    </w:p>
    <w:p w:rsidR="00113EF8" w:rsidRPr="00CC73CD" w:rsidRDefault="00113EF8" w:rsidP="00113EF8">
      <w:pPr>
        <w:numPr>
          <w:ilvl w:val="0"/>
          <w:numId w:val="2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حل المعادلات التالية </w:t>
      </w:r>
      <w:r w:rsidRPr="00CC73CD">
        <w:rPr>
          <w:rFonts w:cs="Arabic Transparent" w:hint="cs"/>
          <w:b/>
          <w:bCs/>
          <w:rtl/>
          <w:lang w:bidi="ar-DZ"/>
        </w:rPr>
        <w:t xml:space="preserve"> : </w:t>
      </w:r>
    </w:p>
    <w:p w:rsidR="00113EF8" w:rsidRPr="00CC73CD" w:rsidRDefault="00113EF8" w:rsidP="00113EF8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lang w:bidi="ar-DZ"/>
        </w:rPr>
      </w:pPr>
      <w:r w:rsidRPr="00CC73CD">
        <w:rPr>
          <w:b/>
          <w:bCs/>
          <w:position w:val="-6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4.25pt" o:ole="">
            <v:imagedata r:id="rId5" o:title=""/>
          </v:shape>
          <o:OLEObject Type="Embed" ProgID="Equation.DSMT4" ShapeID="_x0000_i1025" DrawAspect="Content" ObjectID="_1760446934" r:id="rId6"/>
        </w:object>
      </w:r>
    </w:p>
    <w:p w:rsidR="00113EF8" w:rsidRPr="00CC73CD" w:rsidRDefault="00113EF8" w:rsidP="00113EF8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b/>
          <w:bCs/>
          <w:position w:val="-6"/>
        </w:rPr>
        <w:object w:dxaOrig="1620" w:dyaOrig="279">
          <v:shape id="_x0000_i1026" type="#_x0000_t75" style="width:81pt;height:14.25pt" o:ole="">
            <v:imagedata r:id="rId7" o:title=""/>
          </v:shape>
          <o:OLEObject Type="Embed" ProgID="Equation.DSMT4" ShapeID="_x0000_i1026" DrawAspect="Content" ObjectID="_1760446935" r:id="rId8"/>
        </w:object>
      </w:r>
    </w:p>
    <w:p w:rsidR="00113EF8" w:rsidRPr="00CC73CD" w:rsidRDefault="00113EF8" w:rsidP="00113EF8">
      <w:pPr>
        <w:rPr>
          <w:b/>
          <w:bCs/>
        </w:rPr>
      </w:pP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2- تعهدت بلدية أمام مواطنيها ببــــناء 100 مسكن اجتماعي  ، سأل أحد الموطنين رئيس البلدية </w:t>
      </w: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 كم مسكنا أنجز ؟ </w:t>
      </w: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فأجاب رئيس البلدية : مجموع نصف مــــا أنجز وربع ما أنجز وسدس مـــا أنجز يساوي 55 مسكنا </w:t>
      </w:r>
    </w:p>
    <w:p w:rsidR="00E45AE6" w:rsidRPr="00CC73CD" w:rsidRDefault="00E45AE6" w:rsidP="00D6114F">
      <w:pPr>
        <w:numPr>
          <w:ilvl w:val="0"/>
          <w:numId w:val="4"/>
        </w:numPr>
        <w:rPr>
          <w:rFonts w:cs="Mudir MT"/>
          <w:b/>
          <w:bCs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>هل يمكنك معرفة عدد السكنات التي أنجز ت .</w:t>
      </w:r>
    </w:p>
    <w:p w:rsidR="00B67B4A" w:rsidRPr="00CC73CD" w:rsidRDefault="00B67B4A" w:rsidP="00B67B4A">
      <w:pPr>
        <w:ind w:left="1545"/>
        <w:rPr>
          <w:rFonts w:cs="Mudir MT"/>
          <w:b/>
          <w:bCs/>
          <w:rtl/>
          <w:lang w:bidi="ar-DZ"/>
        </w:rPr>
      </w:pPr>
    </w:p>
    <w:p w:rsidR="00146E78" w:rsidRDefault="00B67B4A" w:rsidP="008774FB">
      <w:pPr>
        <w:rPr>
          <w:b/>
          <w:bCs/>
          <w:lang w:bidi="ar-DZ"/>
        </w:rPr>
      </w:pPr>
      <w:r w:rsidRPr="00CC73CD">
        <w:rPr>
          <w:rFonts w:hint="cs"/>
          <w:b/>
          <w:bCs/>
          <w:rtl/>
          <w:lang w:bidi="ar-DZ"/>
        </w:rPr>
        <w:t>التمرين الثاني :</w:t>
      </w:r>
    </w:p>
    <w:p w:rsidR="00CC73CD" w:rsidRPr="00CC73CD" w:rsidRDefault="00CC73CD" w:rsidP="008774FB">
      <w:pPr>
        <w:rPr>
          <w:b/>
          <w:bCs/>
          <w:rtl/>
          <w:lang w:bidi="ar-DZ"/>
        </w:rPr>
      </w:pPr>
    </w:p>
    <w:p w:rsidR="005D6C8A" w:rsidRPr="00CC73CD" w:rsidRDefault="005D6C8A" w:rsidP="005D6C8A">
      <w:pPr>
        <w:rPr>
          <w:rtl/>
        </w:rPr>
      </w:pPr>
      <w:r w:rsidRPr="00CC73CD">
        <w:rPr>
          <w:rFonts w:hint="cs"/>
          <w:rtl/>
        </w:rPr>
        <w:t xml:space="preserve">تقطع سيارة مسافة </w:t>
      </w:r>
      <m:oMath>
        <m:r>
          <w:rPr>
            <w:rFonts w:ascii="Cambria Math" w:hAnsi="Cambria Math"/>
          </w:rPr>
          <m:t>50km</m:t>
        </m:r>
      </m:oMath>
      <w:r w:rsidRPr="00CC73CD">
        <w:rPr>
          <w:rFonts w:hint="cs"/>
          <w:rtl/>
        </w:rPr>
        <w:t xml:space="preserve"> في مدّة زمنيّة قدرها </w:t>
      </w:r>
      <m:oMath>
        <m:r>
          <w:rPr>
            <w:rFonts w:ascii="Cambria Math" w:hAnsi="Cambria Math"/>
          </w:rPr>
          <m:t>25mn</m:t>
        </m:r>
      </m:oMath>
      <w:r w:rsidRPr="00CC73CD">
        <w:rPr>
          <w:rFonts w:hint="cs"/>
          <w:rtl/>
        </w:rPr>
        <w:t xml:space="preserve"> .</w:t>
      </w:r>
    </w:p>
    <w:p w:rsidR="005D6C8A" w:rsidRPr="00CC73CD" w:rsidRDefault="005D6C8A" w:rsidP="005D6C8A">
      <w:pPr>
        <w:rPr>
          <w:rtl/>
        </w:rPr>
      </w:pPr>
      <w:r w:rsidRPr="00CC73CD">
        <w:rPr>
          <w:rFonts w:hint="cs"/>
          <w:rtl/>
        </w:rPr>
        <w:t xml:space="preserve">                أحسب المسافة التي تقطعها هذه السيارة في مدّة زمنيّة قدرها </w:t>
      </w:r>
      <m:oMath>
        <m:r>
          <m:rPr>
            <m:sty m:val="p"/>
          </m:rPr>
          <w:rPr>
            <w:rFonts w:ascii="Cambria Math" w:hAnsi="Cambria Math"/>
          </w:rPr>
          <m:t>40</m:t>
        </m:r>
        <m:r>
          <w:rPr>
            <w:rFonts w:ascii="Cambria Math" w:hAnsi="Cambria Math"/>
          </w:rPr>
          <m:t>mn</m:t>
        </m:r>
      </m:oMath>
      <w:r w:rsidRPr="00CC73CD">
        <w:rPr>
          <w:rFonts w:hint="cs"/>
          <w:rtl/>
        </w:rPr>
        <w:t xml:space="preserve"> ، ثم في مدّة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h</m:t>
        </m:r>
      </m:oMath>
      <w:r w:rsidRPr="00CC73CD">
        <w:rPr>
          <w:rFonts w:hint="cs"/>
          <w:rtl/>
        </w:rPr>
        <w:t>.</w:t>
      </w:r>
    </w:p>
    <w:p w:rsidR="00B67B4A" w:rsidRDefault="005D6C8A" w:rsidP="008774FB">
      <w:pPr>
        <w:rPr>
          <w:b/>
          <w:bCs/>
        </w:rPr>
      </w:pPr>
      <w:r w:rsidRPr="00CC73CD">
        <w:rPr>
          <w:rFonts w:hint="cs"/>
          <w:b/>
          <w:bCs/>
          <w:rtl/>
        </w:rPr>
        <w:t>التمرين الثالث :</w:t>
      </w:r>
    </w:p>
    <w:p w:rsidR="00CC73CD" w:rsidRDefault="00CC73CD" w:rsidP="008774FB">
      <w:pPr>
        <w:rPr>
          <w:b/>
          <w:bCs/>
          <w:rtl/>
        </w:rPr>
      </w:pPr>
    </w:p>
    <w:p w:rsidR="00CC73CD" w:rsidRPr="00CC73CD" w:rsidRDefault="00CC73CD" w:rsidP="008774FB">
      <w:r w:rsidRPr="00CC73CD">
        <w:rPr>
          <w:rFonts w:hint="cs"/>
          <w:rtl/>
        </w:rPr>
        <w:t>مثل الجدول التالي في معلم متعامد و متجانس (على ورقة ملمترية)</w:t>
      </w:r>
    </w:p>
    <w:p w:rsidR="00CC73CD" w:rsidRDefault="00CC73CD" w:rsidP="008774FB">
      <w:pPr>
        <w:rPr>
          <w:b/>
          <w:bCs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1"/>
        <w:gridCol w:w="1871"/>
        <w:gridCol w:w="1871"/>
        <w:gridCol w:w="1871"/>
      </w:tblGrid>
      <w:tr w:rsidR="00CC73CD" w:rsidTr="00CC73CD"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CC73CD" w:rsidTr="00CC73CD"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6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</w:t>
            </w:r>
          </w:p>
        </w:tc>
      </w:tr>
    </w:tbl>
    <w:p w:rsidR="00CC73CD" w:rsidRPr="00CC73CD" w:rsidRDefault="00CC73CD" w:rsidP="008774FB">
      <w:pPr>
        <w:rPr>
          <w:b/>
          <w:bCs/>
          <w:rtl/>
        </w:rPr>
      </w:pPr>
    </w:p>
    <w:p w:rsidR="005D6C8A" w:rsidRDefault="00CC73CD" w:rsidP="008774FB">
      <w:pPr>
        <w:rPr>
          <w:lang w:val="fr-FR"/>
        </w:rPr>
      </w:pPr>
      <w:r>
        <w:rPr>
          <w:rFonts w:hint="cs"/>
          <w:rtl/>
        </w:rPr>
        <w:t>انطلاقا من التمثيل البياني : هل الجدول يمثل وضعية تناسبية و لماذا </w:t>
      </w:r>
      <w:r>
        <w:rPr>
          <w:lang w:val="fr-FR"/>
        </w:rPr>
        <w:t>!</w:t>
      </w:r>
    </w:p>
    <w:p w:rsidR="00CC73CD" w:rsidRDefault="00CC73CD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</w:p>
    <w:p w:rsidR="00905FB3" w:rsidRDefault="00905FB3" w:rsidP="008774FB">
      <w:pPr>
        <w:rPr>
          <w:sz w:val="32"/>
          <w:szCs w:val="32"/>
          <w:rtl/>
          <w:lang w:bidi="ar-DZ"/>
        </w:rPr>
      </w:pPr>
    </w:p>
    <w:p w:rsidR="00977E28" w:rsidRDefault="00977E28" w:rsidP="008774FB">
      <w:pPr>
        <w:rPr>
          <w:lang w:val="fr-FR"/>
        </w:rPr>
      </w:pPr>
      <w:bookmarkStart w:id="0" w:name="_GoBack"/>
      <w:bookmarkEnd w:id="0"/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مديرية التربية لولاية تلمسان .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</w:t>
      </w:r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متوسطة زناتة .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                 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مستوى : ال</w:t>
      </w:r>
      <w:r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ثالثة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متوسط .</w:t>
      </w:r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</w:p>
    <w:p w:rsidR="00905FB3" w:rsidRDefault="00905FB3" w:rsidP="00905FB3">
      <w:pPr>
        <w:tabs>
          <w:tab w:val="left" w:pos="2353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فرض الثاني للفصل الثالث :</w:t>
      </w:r>
    </w:p>
    <w:p w:rsidR="00905FB3" w:rsidRPr="00CC73CD" w:rsidRDefault="00905FB3" w:rsidP="00905FB3">
      <w:pPr>
        <w:tabs>
          <w:tab w:val="left" w:pos="2353"/>
        </w:tabs>
        <w:rPr>
          <w:rFonts w:cs="Arabic Transparent"/>
          <w:b/>
          <w:bCs/>
          <w:u w:val="single"/>
          <w:rtl/>
          <w:lang w:bidi="ar-DZ"/>
        </w:rPr>
      </w:pPr>
      <w:r w:rsidRPr="00CC73CD">
        <w:rPr>
          <w:rFonts w:cs="Arabic Transparent" w:hint="cs"/>
          <w:b/>
          <w:bCs/>
          <w:u w:val="single"/>
          <w:rtl/>
          <w:lang w:bidi="ar-DZ"/>
        </w:rPr>
        <w:t>التمرين الاول :</w:t>
      </w:r>
    </w:p>
    <w:p w:rsidR="00905FB3" w:rsidRPr="00CC73CD" w:rsidRDefault="00905FB3" w:rsidP="00905FB3">
      <w:pPr>
        <w:tabs>
          <w:tab w:val="left" w:pos="2353"/>
        </w:tabs>
        <w:rPr>
          <w:rFonts w:cs="Arabic Transparent"/>
          <w:b/>
          <w:bCs/>
          <w:rtl/>
          <w:lang w:bidi="ar-DZ"/>
        </w:rPr>
      </w:pPr>
    </w:p>
    <w:p w:rsidR="00905FB3" w:rsidRPr="00CC73CD" w:rsidRDefault="00905FB3" w:rsidP="00905FB3">
      <w:pPr>
        <w:numPr>
          <w:ilvl w:val="0"/>
          <w:numId w:val="2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حل المعادلات التالية </w:t>
      </w:r>
      <w:r w:rsidRPr="00CC73CD">
        <w:rPr>
          <w:rFonts w:cs="Arabic Transparent" w:hint="cs"/>
          <w:b/>
          <w:bCs/>
          <w:rtl/>
          <w:lang w:bidi="ar-DZ"/>
        </w:rPr>
        <w:t xml:space="preserve"> : </w:t>
      </w:r>
    </w:p>
    <w:p w:rsidR="00905FB3" w:rsidRPr="00CC73CD" w:rsidRDefault="00905FB3" w:rsidP="00905FB3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lang w:bidi="ar-DZ"/>
        </w:rPr>
      </w:pPr>
      <w:r w:rsidRPr="00CC73CD">
        <w:rPr>
          <w:b/>
          <w:bCs/>
          <w:position w:val="-6"/>
        </w:rPr>
        <w:object w:dxaOrig="1520" w:dyaOrig="279">
          <v:shape id="_x0000_i1027" type="#_x0000_t75" style="width:75.75pt;height:14.25pt" o:ole="">
            <v:imagedata r:id="rId5" o:title=""/>
          </v:shape>
          <o:OLEObject Type="Embed" ProgID="Equation.DSMT4" ShapeID="_x0000_i1027" DrawAspect="Content" ObjectID="_1760446936" r:id="rId9"/>
        </w:object>
      </w:r>
    </w:p>
    <w:p w:rsidR="00905FB3" w:rsidRPr="00CC73CD" w:rsidRDefault="00905FB3" w:rsidP="00905FB3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b/>
          <w:bCs/>
          <w:position w:val="-6"/>
        </w:rPr>
        <w:object w:dxaOrig="1620" w:dyaOrig="279">
          <v:shape id="_x0000_i1028" type="#_x0000_t75" style="width:81pt;height:14.25pt" o:ole="">
            <v:imagedata r:id="rId7" o:title=""/>
          </v:shape>
          <o:OLEObject Type="Embed" ProgID="Equation.DSMT4" ShapeID="_x0000_i1028" DrawAspect="Content" ObjectID="_1760446937" r:id="rId10"/>
        </w:object>
      </w:r>
    </w:p>
    <w:p w:rsidR="00905FB3" w:rsidRPr="00CC73CD" w:rsidRDefault="00905FB3" w:rsidP="00905FB3">
      <w:pPr>
        <w:rPr>
          <w:b/>
          <w:bCs/>
        </w:rPr>
      </w:pP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2- تعهدت بلدية أمام مواطنيها ببــــناء 100 مسكن اجتماعي  ، سأل أحد الموطنين رئيس البلدية </w:t>
      </w: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 كم مسكنا أنجز ؟ </w:t>
      </w: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فأجاب رئيس البلدية : مجموع نصف مــــا أنجز وربع ما أنجز وسدس مـــا أنجز يساوي 55 مسكنا </w:t>
      </w:r>
    </w:p>
    <w:p w:rsidR="00905FB3" w:rsidRPr="00CC73CD" w:rsidRDefault="00905FB3" w:rsidP="00905FB3">
      <w:pPr>
        <w:numPr>
          <w:ilvl w:val="0"/>
          <w:numId w:val="4"/>
        </w:numPr>
        <w:rPr>
          <w:rFonts w:cs="Mudir MT"/>
          <w:b/>
          <w:bCs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>هل يمكنك معرفة عدد السكنات التي أنجز ت .</w:t>
      </w:r>
    </w:p>
    <w:p w:rsidR="00905FB3" w:rsidRPr="00CC73CD" w:rsidRDefault="00905FB3" w:rsidP="00905FB3">
      <w:pPr>
        <w:ind w:left="1545"/>
        <w:rPr>
          <w:rFonts w:cs="Mudir MT"/>
          <w:b/>
          <w:bCs/>
          <w:rtl/>
          <w:lang w:bidi="ar-DZ"/>
        </w:rPr>
      </w:pPr>
    </w:p>
    <w:p w:rsidR="00905FB3" w:rsidRDefault="00905FB3" w:rsidP="00905FB3">
      <w:pPr>
        <w:rPr>
          <w:b/>
          <w:bCs/>
          <w:lang w:bidi="ar-DZ"/>
        </w:rPr>
      </w:pPr>
      <w:r w:rsidRPr="00CC73CD">
        <w:rPr>
          <w:rFonts w:hint="cs"/>
          <w:b/>
          <w:bCs/>
          <w:rtl/>
          <w:lang w:bidi="ar-DZ"/>
        </w:rPr>
        <w:t>التمرين الثاني :</w:t>
      </w:r>
    </w:p>
    <w:p w:rsidR="00905FB3" w:rsidRPr="00CC73CD" w:rsidRDefault="00905FB3" w:rsidP="00905FB3">
      <w:pPr>
        <w:rPr>
          <w:b/>
          <w:bCs/>
          <w:rtl/>
          <w:lang w:bidi="ar-DZ"/>
        </w:rPr>
      </w:pPr>
    </w:p>
    <w:p w:rsidR="00905FB3" w:rsidRPr="00CC73CD" w:rsidRDefault="00905FB3" w:rsidP="00905FB3">
      <w:pPr>
        <w:rPr>
          <w:rtl/>
        </w:rPr>
      </w:pPr>
      <w:r w:rsidRPr="00CC73CD">
        <w:rPr>
          <w:rFonts w:hint="cs"/>
          <w:rtl/>
        </w:rPr>
        <w:t xml:space="preserve">تقطع سيارة مسافة </w:t>
      </w:r>
      <m:oMath>
        <m:r>
          <w:rPr>
            <w:rFonts w:ascii="Cambria Math" w:hAnsi="Cambria Math"/>
          </w:rPr>
          <m:t>50km</m:t>
        </m:r>
      </m:oMath>
      <w:r w:rsidRPr="00CC73CD">
        <w:rPr>
          <w:rFonts w:hint="cs"/>
          <w:rtl/>
        </w:rPr>
        <w:t xml:space="preserve"> في مدّة زمنيّة قدرها </w:t>
      </w:r>
      <m:oMath>
        <m:r>
          <w:rPr>
            <w:rFonts w:ascii="Cambria Math" w:hAnsi="Cambria Math"/>
          </w:rPr>
          <m:t>25mn</m:t>
        </m:r>
      </m:oMath>
      <w:r w:rsidRPr="00CC73CD">
        <w:rPr>
          <w:rFonts w:hint="cs"/>
          <w:rtl/>
        </w:rPr>
        <w:t xml:space="preserve"> .</w:t>
      </w:r>
    </w:p>
    <w:p w:rsidR="00905FB3" w:rsidRPr="00CC73CD" w:rsidRDefault="00905FB3" w:rsidP="00905FB3">
      <w:pPr>
        <w:rPr>
          <w:rtl/>
        </w:rPr>
      </w:pPr>
      <w:r w:rsidRPr="00CC73CD">
        <w:rPr>
          <w:rFonts w:hint="cs"/>
          <w:rtl/>
        </w:rPr>
        <w:t xml:space="preserve">                أحسب المسافة التي تقطعها هذه السيارة في مدّة زمنيّة قدرها </w:t>
      </w:r>
      <m:oMath>
        <m:r>
          <m:rPr>
            <m:sty m:val="p"/>
          </m:rPr>
          <w:rPr>
            <w:rFonts w:ascii="Cambria Math" w:hAnsi="Cambria Math"/>
          </w:rPr>
          <m:t>40</m:t>
        </m:r>
        <m:r>
          <w:rPr>
            <w:rFonts w:ascii="Cambria Math" w:hAnsi="Cambria Math"/>
          </w:rPr>
          <m:t>mn</m:t>
        </m:r>
      </m:oMath>
      <w:r w:rsidRPr="00CC73CD">
        <w:rPr>
          <w:rFonts w:hint="cs"/>
          <w:rtl/>
        </w:rPr>
        <w:t xml:space="preserve"> ، ثم في مدّة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h</m:t>
        </m:r>
      </m:oMath>
      <w:r w:rsidRPr="00CC73CD">
        <w:rPr>
          <w:rFonts w:hint="cs"/>
          <w:rtl/>
        </w:rPr>
        <w:t>.</w:t>
      </w:r>
    </w:p>
    <w:p w:rsidR="00905FB3" w:rsidRDefault="00905FB3" w:rsidP="00905FB3">
      <w:pPr>
        <w:rPr>
          <w:b/>
          <w:bCs/>
        </w:rPr>
      </w:pPr>
      <w:r w:rsidRPr="00CC73CD">
        <w:rPr>
          <w:rFonts w:hint="cs"/>
          <w:b/>
          <w:bCs/>
          <w:rtl/>
        </w:rPr>
        <w:t>التمرين الثالث :</w:t>
      </w:r>
    </w:p>
    <w:p w:rsidR="00905FB3" w:rsidRDefault="00905FB3" w:rsidP="00905FB3">
      <w:pPr>
        <w:rPr>
          <w:b/>
          <w:bCs/>
          <w:rtl/>
        </w:rPr>
      </w:pPr>
    </w:p>
    <w:p w:rsidR="00905FB3" w:rsidRPr="00CC73CD" w:rsidRDefault="00905FB3" w:rsidP="00905FB3">
      <w:r w:rsidRPr="00CC73CD">
        <w:rPr>
          <w:rFonts w:hint="cs"/>
          <w:rtl/>
        </w:rPr>
        <w:t>مثل الجدول التالي في معلم متعامد و متجانس (على ورقة ملمترية)</w:t>
      </w:r>
    </w:p>
    <w:p w:rsidR="00905FB3" w:rsidRDefault="00905FB3" w:rsidP="00905FB3">
      <w:pPr>
        <w:rPr>
          <w:b/>
          <w:bCs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1"/>
        <w:gridCol w:w="1871"/>
        <w:gridCol w:w="1871"/>
        <w:gridCol w:w="1871"/>
      </w:tblGrid>
      <w:tr w:rsidR="00905FB3" w:rsidTr="0082050B"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905FB3" w:rsidTr="0082050B"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6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</w:t>
            </w:r>
          </w:p>
        </w:tc>
      </w:tr>
    </w:tbl>
    <w:p w:rsidR="00905FB3" w:rsidRPr="00CC73CD" w:rsidRDefault="00905FB3" w:rsidP="00905FB3">
      <w:pPr>
        <w:rPr>
          <w:b/>
          <w:bCs/>
          <w:rtl/>
        </w:rPr>
      </w:pPr>
    </w:p>
    <w:p w:rsidR="00905FB3" w:rsidRDefault="00905FB3" w:rsidP="00905FB3">
      <w:pPr>
        <w:rPr>
          <w:lang w:val="fr-FR"/>
        </w:rPr>
      </w:pPr>
      <w:r>
        <w:rPr>
          <w:rFonts w:hint="cs"/>
          <w:rtl/>
        </w:rPr>
        <w:t>انطلاقا من التمثيل البياني : هل الجدول يمثل وضعية تناسبية و لماذا </w:t>
      </w:r>
      <w:r>
        <w:rPr>
          <w:lang w:val="fr-FR"/>
        </w:rPr>
        <w:t>!</w:t>
      </w:r>
    </w:p>
    <w:p w:rsidR="00905FB3" w:rsidRPr="00905FB3" w:rsidRDefault="007B1262" w:rsidP="008774FB">
      <w:pPr>
        <w:rPr>
          <w:lang w:val="fr-FR"/>
        </w:rPr>
      </w:pPr>
      <w:r>
        <w:rPr>
          <w:lang w:val="fr-FR"/>
        </w:rPr>
        <w:t xml:space="preserve"> </w:t>
      </w:r>
    </w:p>
    <w:sectPr w:rsidR="00905FB3" w:rsidRPr="00905FB3" w:rsidSect="00913138">
      <w:pgSz w:w="16838" w:h="11906" w:orient="landscape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2" w:sep="1" w:space="709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udi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B5CF6"/>
    <w:multiLevelType w:val="hybridMultilevel"/>
    <w:tmpl w:val="E108A3E6"/>
    <w:lvl w:ilvl="0" w:tplc="9C2259DA">
      <w:start w:val="1"/>
      <w:numFmt w:val="bullet"/>
      <w:lvlText w:val=""/>
      <w:lvlJc w:val="left"/>
      <w:pPr>
        <w:ind w:left="226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25" w:hanging="360"/>
      </w:pPr>
      <w:rPr>
        <w:rFonts w:ascii="Wingdings" w:hAnsi="Wingdings" w:hint="default"/>
      </w:rPr>
    </w:lvl>
  </w:abstractNum>
  <w:abstractNum w:abstractNumId="1" w15:restartNumberingAfterBreak="0">
    <w:nsid w:val="322C7825"/>
    <w:multiLevelType w:val="hybridMultilevel"/>
    <w:tmpl w:val="5060C86C"/>
    <w:lvl w:ilvl="0" w:tplc="040C0001">
      <w:start w:val="1"/>
      <w:numFmt w:val="bullet"/>
      <w:lvlText w:val=""/>
      <w:lvlJc w:val="left"/>
      <w:pPr>
        <w:ind w:left="226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2985" w:hanging="360"/>
      </w:pPr>
    </w:lvl>
    <w:lvl w:ilvl="2" w:tplc="040C001B" w:tentative="1">
      <w:start w:val="1"/>
      <w:numFmt w:val="lowerRoman"/>
      <w:lvlText w:val="%3."/>
      <w:lvlJc w:val="right"/>
      <w:pPr>
        <w:ind w:left="3705" w:hanging="180"/>
      </w:pPr>
    </w:lvl>
    <w:lvl w:ilvl="3" w:tplc="040C000F" w:tentative="1">
      <w:start w:val="1"/>
      <w:numFmt w:val="decimal"/>
      <w:lvlText w:val="%4."/>
      <w:lvlJc w:val="left"/>
      <w:pPr>
        <w:ind w:left="4425" w:hanging="360"/>
      </w:pPr>
    </w:lvl>
    <w:lvl w:ilvl="4" w:tplc="040C0019" w:tentative="1">
      <w:start w:val="1"/>
      <w:numFmt w:val="lowerLetter"/>
      <w:lvlText w:val="%5."/>
      <w:lvlJc w:val="left"/>
      <w:pPr>
        <w:ind w:left="5145" w:hanging="360"/>
      </w:pPr>
    </w:lvl>
    <w:lvl w:ilvl="5" w:tplc="040C001B" w:tentative="1">
      <w:start w:val="1"/>
      <w:numFmt w:val="lowerRoman"/>
      <w:lvlText w:val="%6."/>
      <w:lvlJc w:val="right"/>
      <w:pPr>
        <w:ind w:left="5865" w:hanging="180"/>
      </w:pPr>
    </w:lvl>
    <w:lvl w:ilvl="6" w:tplc="040C000F" w:tentative="1">
      <w:start w:val="1"/>
      <w:numFmt w:val="decimal"/>
      <w:lvlText w:val="%7."/>
      <w:lvlJc w:val="left"/>
      <w:pPr>
        <w:ind w:left="6585" w:hanging="360"/>
      </w:pPr>
    </w:lvl>
    <w:lvl w:ilvl="7" w:tplc="040C0019" w:tentative="1">
      <w:start w:val="1"/>
      <w:numFmt w:val="lowerLetter"/>
      <w:lvlText w:val="%8."/>
      <w:lvlJc w:val="left"/>
      <w:pPr>
        <w:ind w:left="7305" w:hanging="360"/>
      </w:pPr>
    </w:lvl>
    <w:lvl w:ilvl="8" w:tplc="040C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2" w15:restartNumberingAfterBreak="0">
    <w:nsid w:val="45EF2A4B"/>
    <w:multiLevelType w:val="hybridMultilevel"/>
    <w:tmpl w:val="8E640088"/>
    <w:lvl w:ilvl="0" w:tplc="9C2259DA">
      <w:start w:val="1"/>
      <w:numFmt w:val="bullet"/>
      <w:lvlText w:val="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B6852CC"/>
    <w:multiLevelType w:val="hybridMultilevel"/>
    <w:tmpl w:val="A1F4AB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8774FB"/>
    <w:rsid w:val="00113EF8"/>
    <w:rsid w:val="00146E78"/>
    <w:rsid w:val="002E6A07"/>
    <w:rsid w:val="0044654E"/>
    <w:rsid w:val="005D6C8A"/>
    <w:rsid w:val="007B1262"/>
    <w:rsid w:val="008774FB"/>
    <w:rsid w:val="00905FB3"/>
    <w:rsid w:val="00913138"/>
    <w:rsid w:val="00977E28"/>
    <w:rsid w:val="00B67B4A"/>
    <w:rsid w:val="00CC73CD"/>
    <w:rsid w:val="00D6114F"/>
    <w:rsid w:val="00E45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FCF61C"/>
  <w15:docId w15:val="{F2AD1F89-44A2-4162-A7A0-9EC23BC27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313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6C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C8A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CC73C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44654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esseur</dc:creator>
  <cp:lastModifiedBy>mld</cp:lastModifiedBy>
  <cp:revision>13</cp:revision>
  <cp:lastPrinted>2015-05-04T19:21:00Z</cp:lastPrinted>
  <dcterms:created xsi:type="dcterms:W3CDTF">2015-05-04T18:47:00Z</dcterms:created>
  <dcterms:modified xsi:type="dcterms:W3CDTF">2023-11-02T15:16:00Z</dcterms:modified>
</cp:coreProperties>
</file>